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34B1814" w14:textId="45550699" w:rsidR="00554A65" w:rsidRDefault="004F0595" w:rsidP="004F0595">
      <w:pPr>
        <w:pStyle w:val="MTDisplayEquation"/>
      </w:pPr>
      <w:r>
        <w:tab/>
      </w:r>
      <w:r w:rsidR="009F3DAA" w:rsidRPr="009F3DAA">
        <w:rPr>
          <w:position w:val="-86"/>
        </w:rPr>
        <w:object w:dxaOrig="4099" w:dyaOrig="1880" w14:anchorId="50FD6AD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205.05pt;height:93.95pt" o:ole="">
            <v:imagedata r:id="rId6" o:title=""/>
          </v:shape>
          <o:OLEObject Type="Embed" ProgID="Equation.DSMT4" ShapeID="_x0000_i1030" DrawAspect="Content" ObjectID="_1651273439" r:id="rId7"/>
        </w:object>
      </w:r>
      <w:r>
        <w:t xml:space="preserve"> </w:t>
      </w:r>
    </w:p>
    <w:p w14:paraId="2D7A51C9" w14:textId="77777777" w:rsidR="004F0595" w:rsidRDefault="004F0595"/>
    <w:sectPr w:rsidR="004F059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BF71E8F" w14:textId="77777777" w:rsidR="004F0595" w:rsidRDefault="004F0595" w:rsidP="004F0595">
      <w:r>
        <w:separator/>
      </w:r>
    </w:p>
  </w:endnote>
  <w:endnote w:type="continuationSeparator" w:id="0">
    <w:p w14:paraId="4AEB9832" w14:textId="77777777" w:rsidR="004F0595" w:rsidRDefault="004F0595" w:rsidP="004F05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50C8C56" w14:textId="77777777" w:rsidR="004F0595" w:rsidRDefault="004F0595" w:rsidP="004F0595">
      <w:r>
        <w:separator/>
      </w:r>
    </w:p>
  </w:footnote>
  <w:footnote w:type="continuationSeparator" w:id="0">
    <w:p w14:paraId="77515CF4" w14:textId="77777777" w:rsidR="004F0595" w:rsidRDefault="004F0595" w:rsidP="004F059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641D3"/>
    <w:rsid w:val="0004238F"/>
    <w:rsid w:val="004F0595"/>
    <w:rsid w:val="00554A65"/>
    <w:rsid w:val="00766B34"/>
    <w:rsid w:val="009F3DAA"/>
    <w:rsid w:val="00E641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90A4522"/>
  <w15:chartTrackingRefBased/>
  <w15:docId w15:val="{72650194-CDA5-4667-B726-C106CE813B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F059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F0595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F059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F0595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4F0595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4F059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</Pages>
  <Words>4</Words>
  <Characters>27</Characters>
  <Application>Microsoft Office Word</Application>
  <DocSecurity>0</DocSecurity>
  <Lines>1</Lines>
  <Paragraphs>1</Paragraphs>
  <ScaleCrop>false</ScaleCrop>
  <Company/>
  <LinksUpToDate>false</LinksUpToDate>
  <CharactersWithSpaces>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3</cp:revision>
  <dcterms:created xsi:type="dcterms:W3CDTF">2020-05-17T17:49:00Z</dcterms:created>
  <dcterms:modified xsi:type="dcterms:W3CDTF">2020-05-17T18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